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2B1A" w:rsidRDefault="00820B68">
      <w:pPr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Math 3307 </w:t>
      </w:r>
    </w:p>
    <w:p w:rsidR="00820B68" w:rsidRDefault="00820B68">
      <w:pPr>
        <w:rPr>
          <w:b/>
          <w:sz w:val="36"/>
          <w:szCs w:val="36"/>
        </w:rPr>
      </w:pPr>
    </w:p>
    <w:p w:rsidR="00820B68" w:rsidRDefault="00820B68">
      <w:pPr>
        <w:rPr>
          <w:b/>
          <w:sz w:val="36"/>
          <w:szCs w:val="36"/>
        </w:rPr>
      </w:pPr>
      <w:r>
        <w:rPr>
          <w:b/>
          <w:sz w:val="36"/>
          <w:szCs w:val="36"/>
        </w:rPr>
        <w:t>Name:</w:t>
      </w:r>
    </w:p>
    <w:p w:rsidR="00820B68" w:rsidRDefault="00820B68">
      <w:pPr>
        <w:rPr>
          <w:b/>
          <w:sz w:val="36"/>
          <w:szCs w:val="36"/>
        </w:rPr>
      </w:pPr>
    </w:p>
    <w:p w:rsidR="00820B68" w:rsidRDefault="00820B68">
      <w:pPr>
        <w:rPr>
          <w:b/>
          <w:sz w:val="36"/>
          <w:szCs w:val="36"/>
        </w:rPr>
      </w:pPr>
      <w:r>
        <w:rPr>
          <w:b/>
          <w:sz w:val="36"/>
          <w:szCs w:val="36"/>
        </w:rPr>
        <w:t>Instructions and penalties</w:t>
      </w:r>
    </w:p>
    <w:p w:rsidR="00820B68" w:rsidRDefault="00820B68">
      <w:pPr>
        <w:rPr>
          <w:b/>
          <w:sz w:val="28"/>
          <w:szCs w:val="28"/>
        </w:rPr>
      </w:pPr>
      <w:r>
        <w:rPr>
          <w:b/>
          <w:sz w:val="28"/>
          <w:szCs w:val="28"/>
        </w:rPr>
        <w:t>Write your name above.  5 points off if anonymous</w:t>
      </w:r>
    </w:p>
    <w:p w:rsidR="00820B68" w:rsidRDefault="00820B68">
      <w:pPr>
        <w:rPr>
          <w:b/>
          <w:sz w:val="28"/>
          <w:szCs w:val="28"/>
        </w:rPr>
      </w:pPr>
    </w:p>
    <w:p w:rsidR="00820B68" w:rsidRDefault="00820B68">
      <w:pPr>
        <w:rPr>
          <w:b/>
          <w:sz w:val="28"/>
          <w:szCs w:val="28"/>
        </w:rPr>
      </w:pPr>
      <w:r>
        <w:rPr>
          <w:b/>
          <w:sz w:val="28"/>
          <w:szCs w:val="28"/>
        </w:rPr>
        <w:t>Write your answers in dark blue or black ink.  5 points off if I can’t read it.</w:t>
      </w:r>
    </w:p>
    <w:p w:rsidR="00820B68" w:rsidRDefault="00820B68">
      <w:pPr>
        <w:rPr>
          <w:b/>
          <w:sz w:val="28"/>
          <w:szCs w:val="28"/>
        </w:rPr>
      </w:pPr>
    </w:p>
    <w:p w:rsidR="00820B68" w:rsidRDefault="00820B68">
      <w:pPr>
        <w:rPr>
          <w:b/>
          <w:sz w:val="28"/>
          <w:szCs w:val="28"/>
        </w:rPr>
      </w:pPr>
      <w:r>
        <w:rPr>
          <w:b/>
          <w:sz w:val="28"/>
          <w:szCs w:val="28"/>
        </w:rPr>
        <w:t>Check your pdf.  Make sure it’s right side up, in order and printable.  There will be various penalties if I have to contact you for second copies that I can print.</w:t>
      </w:r>
    </w:p>
    <w:p w:rsidR="00820B68" w:rsidRDefault="00820B68">
      <w:pPr>
        <w:rPr>
          <w:b/>
          <w:sz w:val="28"/>
          <w:szCs w:val="28"/>
        </w:rPr>
      </w:pPr>
    </w:p>
    <w:p w:rsidR="00820B68" w:rsidRDefault="00820B68">
      <w:pPr>
        <w:rPr>
          <w:b/>
          <w:sz w:val="28"/>
          <w:szCs w:val="28"/>
        </w:rPr>
      </w:pPr>
      <w:r>
        <w:rPr>
          <w:b/>
          <w:sz w:val="28"/>
          <w:szCs w:val="28"/>
        </w:rPr>
        <w:t>Don’t turn it in late.  5 points off for late finals.</w:t>
      </w:r>
    </w:p>
    <w:p w:rsidR="00820B68" w:rsidRDefault="00820B68">
      <w:pPr>
        <w:rPr>
          <w:b/>
          <w:sz w:val="28"/>
          <w:szCs w:val="28"/>
        </w:rPr>
      </w:pPr>
    </w:p>
    <w:p w:rsidR="00820B68" w:rsidRPr="00820B68" w:rsidRDefault="00820B68">
      <w:pPr>
        <w:rPr>
          <w:b/>
          <w:sz w:val="28"/>
          <w:szCs w:val="28"/>
        </w:rPr>
      </w:pPr>
      <w:r>
        <w:rPr>
          <w:b/>
          <w:sz w:val="28"/>
          <w:szCs w:val="28"/>
        </w:rPr>
        <w:t>Use this form.  If you chose not to, put the point values on each problem as they are in this form.  7 points off if you leave off the point values.</w:t>
      </w:r>
    </w:p>
    <w:p w:rsidR="00820B68" w:rsidRDefault="00820B68">
      <w:pPr>
        <w:rPr>
          <w:b/>
          <w:sz w:val="36"/>
          <w:szCs w:val="36"/>
        </w:rPr>
      </w:pPr>
      <w:r>
        <w:rPr>
          <w:b/>
          <w:sz w:val="36"/>
          <w:szCs w:val="36"/>
        </w:rPr>
        <w:br w:type="page"/>
      </w:r>
    </w:p>
    <w:p w:rsidR="00082B1A" w:rsidRDefault="00082B1A">
      <w:pPr>
        <w:rPr>
          <w:szCs w:val="24"/>
        </w:rPr>
      </w:pPr>
      <w:r>
        <w:rPr>
          <w:szCs w:val="24"/>
        </w:rPr>
        <w:lastRenderedPageBreak/>
        <w:t>Question 1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2B47DD">
        <w:rPr>
          <w:szCs w:val="24"/>
        </w:rPr>
        <w:t>16</w:t>
      </w:r>
      <w:r>
        <w:rPr>
          <w:szCs w:val="24"/>
        </w:rPr>
        <w:t xml:space="preserve"> points</w:t>
      </w:r>
    </w:p>
    <w:p w:rsidR="00082B1A" w:rsidRDefault="00082B1A">
      <w:pPr>
        <w:rPr>
          <w:szCs w:val="24"/>
        </w:rPr>
      </w:pPr>
      <w:r>
        <w:rPr>
          <w:szCs w:val="24"/>
        </w:rPr>
        <w:t xml:space="preserve">You want to do an 82% confidence interval for some data about means.  You’ve got your data and your formula all set.  Show all the work associated with getting that critical z-score to put in your formula; every little detail of your work should be </w:t>
      </w:r>
      <w:r w:rsidR="00820B68">
        <w:rPr>
          <w:szCs w:val="24"/>
        </w:rPr>
        <w:t xml:space="preserve">shown.  All I want is z </w:t>
      </w:r>
      <w:proofErr w:type="spellStart"/>
      <w:r w:rsidR="00820B68">
        <w:rPr>
          <w:szCs w:val="24"/>
        </w:rPr>
        <w:t>crit</w:t>
      </w:r>
      <w:proofErr w:type="spellEnd"/>
      <w:r w:rsidR="00820B68">
        <w:rPr>
          <w:szCs w:val="24"/>
        </w:rPr>
        <w:t xml:space="preserve"> and the steps you took to get it for an 82% confidence interval.</w:t>
      </w:r>
    </w:p>
    <w:p w:rsidR="0053122A" w:rsidRDefault="0053122A">
      <w:pPr>
        <w:rPr>
          <w:szCs w:val="24"/>
        </w:rPr>
      </w:pPr>
      <w:r>
        <w:rPr>
          <w:szCs w:val="24"/>
        </w:rPr>
        <w:br w:type="page"/>
      </w:r>
    </w:p>
    <w:p w:rsidR="00082B1A" w:rsidRDefault="00D32558">
      <w:pPr>
        <w:rPr>
          <w:szCs w:val="24"/>
        </w:rPr>
      </w:pPr>
      <w:r>
        <w:rPr>
          <w:szCs w:val="24"/>
        </w:rPr>
        <w:lastRenderedPageBreak/>
        <w:t>Question 2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2B47DD">
        <w:rPr>
          <w:szCs w:val="24"/>
        </w:rPr>
        <w:t>18</w:t>
      </w:r>
      <w:r w:rsidR="00082B1A">
        <w:rPr>
          <w:szCs w:val="24"/>
        </w:rPr>
        <w:t xml:space="preserve"> points</w:t>
      </w:r>
    </w:p>
    <w:p w:rsidR="00B5233E" w:rsidRDefault="00B5233E">
      <w:pPr>
        <w:rPr>
          <w:szCs w:val="24"/>
        </w:rPr>
      </w:pPr>
      <w:r>
        <w:rPr>
          <w:szCs w:val="24"/>
        </w:rPr>
        <w:t>Here</w:t>
      </w:r>
      <w:r w:rsidR="0004707F">
        <w:rPr>
          <w:szCs w:val="24"/>
        </w:rPr>
        <w:t xml:space="preserve"> is a graph o</w:t>
      </w:r>
      <w:r>
        <w:rPr>
          <w:szCs w:val="24"/>
        </w:rPr>
        <w:t>f the Inverse Gamma Distribution</w:t>
      </w:r>
      <w:r w:rsidR="00406BB2">
        <w:rPr>
          <w:szCs w:val="24"/>
        </w:rPr>
        <w:t>:</w:t>
      </w:r>
      <w:r w:rsidR="0004707F">
        <w:rPr>
          <w:szCs w:val="24"/>
        </w:rPr>
        <w:t xml:space="preserve"> </w:t>
      </w:r>
    </w:p>
    <w:p w:rsidR="00082B1A" w:rsidRDefault="00B5233E">
      <w:pPr>
        <w:rPr>
          <w:szCs w:val="24"/>
        </w:rPr>
      </w:pPr>
      <w:r>
        <w:rPr>
          <w:noProof/>
        </w:rPr>
        <w:drawing>
          <wp:inline distT="0" distB="0" distL="0" distR="0" wp14:anchorId="094F3478" wp14:editId="3E9C8CDA">
            <wp:extent cx="5182235" cy="3886200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2235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707F">
        <w:rPr>
          <w:szCs w:val="24"/>
        </w:rPr>
        <w:t xml:space="preserve"> </w:t>
      </w:r>
    </w:p>
    <w:p w:rsidR="0004707F" w:rsidRPr="0053122A" w:rsidRDefault="0053122A" w:rsidP="0053122A">
      <w:pPr>
        <w:rPr>
          <w:szCs w:val="24"/>
        </w:rPr>
      </w:pPr>
      <w:r>
        <w:rPr>
          <w:szCs w:val="24"/>
        </w:rPr>
        <w:t>Write a small list</w:t>
      </w:r>
      <w:r w:rsidR="0004707F" w:rsidRPr="0053122A">
        <w:rPr>
          <w:szCs w:val="24"/>
        </w:rPr>
        <w:t xml:space="preserve"> comparing and contrasting this distribution to the Standard Normal Distribution.</w:t>
      </w:r>
      <w:r w:rsidR="00EE10FC" w:rsidRPr="0053122A">
        <w:rPr>
          <w:szCs w:val="24"/>
        </w:rPr>
        <w:t xml:space="preserve">  How are they alike?  What are some differences?</w:t>
      </w:r>
      <w:r>
        <w:rPr>
          <w:szCs w:val="24"/>
        </w:rPr>
        <w:t xml:space="preserve">  You should only focus on facts from this class and what you know about distributions in general and the Standard Normal in particular.</w:t>
      </w:r>
    </w:p>
    <w:p w:rsidR="00EE10FC" w:rsidRDefault="00EE10FC" w:rsidP="00EE10FC">
      <w:pPr>
        <w:pStyle w:val="ListParagraph"/>
        <w:ind w:left="1080"/>
        <w:rPr>
          <w:szCs w:val="24"/>
        </w:rPr>
      </w:pPr>
    </w:p>
    <w:p w:rsidR="007470F0" w:rsidRDefault="007470F0" w:rsidP="00EE10FC">
      <w:pPr>
        <w:pStyle w:val="ListParagraph"/>
        <w:ind w:left="1080"/>
        <w:rPr>
          <w:szCs w:val="24"/>
        </w:rPr>
      </w:pPr>
    </w:p>
    <w:p w:rsidR="007470F0" w:rsidRDefault="007470F0" w:rsidP="00EE10FC">
      <w:pPr>
        <w:pStyle w:val="ListParagraph"/>
        <w:ind w:left="1080"/>
        <w:rPr>
          <w:szCs w:val="24"/>
        </w:rPr>
      </w:pPr>
    </w:p>
    <w:p w:rsidR="0053122A" w:rsidRDefault="0053122A" w:rsidP="00EE10FC">
      <w:pPr>
        <w:pStyle w:val="ListParagraph"/>
        <w:ind w:left="1080"/>
        <w:rPr>
          <w:szCs w:val="24"/>
        </w:rPr>
      </w:pPr>
    </w:p>
    <w:p w:rsidR="0053122A" w:rsidRDefault="0053122A" w:rsidP="00EE10FC">
      <w:pPr>
        <w:pStyle w:val="ListParagraph"/>
        <w:ind w:left="1080"/>
        <w:rPr>
          <w:szCs w:val="24"/>
        </w:rPr>
      </w:pPr>
    </w:p>
    <w:p w:rsidR="0053122A" w:rsidRDefault="0053122A" w:rsidP="0053122A">
      <w:pPr>
        <w:rPr>
          <w:szCs w:val="24"/>
        </w:rPr>
      </w:pPr>
    </w:p>
    <w:p w:rsidR="0053122A" w:rsidRDefault="0053122A" w:rsidP="0053122A">
      <w:pPr>
        <w:rPr>
          <w:szCs w:val="24"/>
        </w:rPr>
      </w:pPr>
    </w:p>
    <w:p w:rsidR="0053122A" w:rsidRDefault="0053122A" w:rsidP="0053122A">
      <w:pPr>
        <w:rPr>
          <w:szCs w:val="24"/>
        </w:rPr>
      </w:pPr>
    </w:p>
    <w:p w:rsidR="0053122A" w:rsidRDefault="0053122A" w:rsidP="0053122A">
      <w:pPr>
        <w:rPr>
          <w:szCs w:val="24"/>
        </w:rPr>
      </w:pPr>
      <w:r>
        <w:rPr>
          <w:szCs w:val="24"/>
        </w:rPr>
        <w:t>Problem continued on the next page:</w:t>
      </w:r>
    </w:p>
    <w:p w:rsidR="0004707F" w:rsidRPr="0053122A" w:rsidRDefault="0053122A" w:rsidP="0053122A">
      <w:pPr>
        <w:rPr>
          <w:szCs w:val="24"/>
        </w:rPr>
      </w:pPr>
      <w:r>
        <w:rPr>
          <w:szCs w:val="24"/>
        </w:rPr>
        <w:lastRenderedPageBreak/>
        <w:t>If you took 1,000</w:t>
      </w:r>
      <w:r w:rsidR="00406BB2" w:rsidRPr="0053122A">
        <w:rPr>
          <w:szCs w:val="24"/>
        </w:rPr>
        <w:t xml:space="preserve"> sample sets</w:t>
      </w:r>
      <w:r w:rsidR="0004707F" w:rsidRPr="0053122A">
        <w:rPr>
          <w:szCs w:val="24"/>
        </w:rPr>
        <w:t xml:space="preserve"> fro</w:t>
      </w:r>
      <w:r>
        <w:rPr>
          <w:szCs w:val="24"/>
        </w:rPr>
        <w:t>m the Gamma Distribution with 5</w:t>
      </w:r>
      <w:r w:rsidR="00D32558" w:rsidRPr="0053122A">
        <w:rPr>
          <w:szCs w:val="24"/>
        </w:rPr>
        <w:t>6</w:t>
      </w:r>
      <w:r w:rsidR="0004707F" w:rsidRPr="0053122A">
        <w:rPr>
          <w:szCs w:val="24"/>
        </w:rPr>
        <w:t xml:space="preserve"> elements per sample set, what</w:t>
      </w:r>
      <w:r w:rsidR="00406BB2" w:rsidRPr="0053122A">
        <w:rPr>
          <w:szCs w:val="24"/>
        </w:rPr>
        <w:t xml:space="preserve"> would the distribution of the</w:t>
      </w:r>
      <w:r w:rsidR="0004707F" w:rsidRPr="0053122A">
        <w:rPr>
          <w:szCs w:val="24"/>
        </w:rPr>
        <w:t xml:space="preserve"> sample means</w:t>
      </w:r>
      <w:r w:rsidR="00406BB2" w:rsidRPr="0053122A">
        <w:rPr>
          <w:szCs w:val="24"/>
        </w:rPr>
        <w:t xml:space="preserve"> from these samples</w:t>
      </w:r>
      <w:r w:rsidR="0004707F" w:rsidRPr="0053122A">
        <w:rPr>
          <w:szCs w:val="24"/>
        </w:rPr>
        <w:t xml:space="preserve"> look like?  What would you know about the mean of this distribution of sample means and the standard deviation of it?</w:t>
      </w:r>
    </w:p>
    <w:p w:rsidR="0004707F" w:rsidRDefault="0004707F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>
      <w:pPr>
        <w:rPr>
          <w:szCs w:val="24"/>
        </w:rPr>
      </w:pPr>
      <w:r>
        <w:rPr>
          <w:szCs w:val="24"/>
        </w:rPr>
        <w:br w:type="page"/>
      </w:r>
    </w:p>
    <w:p w:rsidR="0004707F" w:rsidRDefault="00D32558" w:rsidP="0004707F">
      <w:pPr>
        <w:rPr>
          <w:szCs w:val="24"/>
        </w:rPr>
      </w:pPr>
      <w:r>
        <w:rPr>
          <w:szCs w:val="24"/>
        </w:rPr>
        <w:lastRenderedPageBreak/>
        <w:t>Question 3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2B47DD">
        <w:rPr>
          <w:szCs w:val="24"/>
        </w:rPr>
        <w:t>15</w:t>
      </w:r>
      <w:r w:rsidR="0004707F">
        <w:rPr>
          <w:szCs w:val="24"/>
        </w:rPr>
        <w:t xml:space="preserve"> points</w:t>
      </w:r>
    </w:p>
    <w:p w:rsidR="0053122A" w:rsidRDefault="00D32558" w:rsidP="0004707F">
      <w:pPr>
        <w:rPr>
          <w:szCs w:val="24"/>
        </w:rPr>
      </w:pPr>
      <w:r>
        <w:rPr>
          <w:szCs w:val="24"/>
        </w:rPr>
        <w:t xml:space="preserve">You are in the market to buy a vintage Ford Mustang to fix up.  You do your research and find that a sample of 100 of these fixer-uppers </w:t>
      </w:r>
      <w:r w:rsidR="00EE10FC">
        <w:rPr>
          <w:szCs w:val="24"/>
        </w:rPr>
        <w:t xml:space="preserve">listed in various auto magazines </w:t>
      </w:r>
      <w:r>
        <w:rPr>
          <w:szCs w:val="24"/>
        </w:rPr>
        <w:t>has a sample mean of $5300 with a standard deviation of $550</w:t>
      </w:r>
      <w:r w:rsidR="00EE10FC">
        <w:rPr>
          <w:szCs w:val="24"/>
        </w:rPr>
        <w:t xml:space="preserve"> as the going price</w:t>
      </w:r>
      <w:r>
        <w:rPr>
          <w:szCs w:val="24"/>
        </w:rPr>
        <w:t>.  Produce a 90% confidence interval for the amount you’re going to have to save up to buy yours and discuss where the true price you’ll pay might be.  The critical z-score is 1.645.</w:t>
      </w:r>
      <w:r w:rsidR="0053122A">
        <w:rPr>
          <w:szCs w:val="24"/>
        </w:rPr>
        <w:t xml:space="preserve">  Show the formula and all your work, plus the finished confidence interval.</w:t>
      </w:r>
    </w:p>
    <w:p w:rsidR="0053122A" w:rsidRDefault="0053122A">
      <w:pPr>
        <w:rPr>
          <w:szCs w:val="24"/>
        </w:rPr>
      </w:pPr>
      <w:r>
        <w:rPr>
          <w:szCs w:val="24"/>
        </w:rPr>
        <w:br w:type="page"/>
      </w:r>
    </w:p>
    <w:p w:rsidR="0004707F" w:rsidRDefault="0004707F" w:rsidP="0004707F">
      <w:pPr>
        <w:rPr>
          <w:szCs w:val="24"/>
        </w:rPr>
      </w:pPr>
    </w:p>
    <w:p w:rsidR="00EE10FC" w:rsidRDefault="00EE10FC" w:rsidP="0004707F">
      <w:pPr>
        <w:rPr>
          <w:szCs w:val="24"/>
        </w:rPr>
      </w:pPr>
      <w:r>
        <w:rPr>
          <w:szCs w:val="24"/>
        </w:rPr>
        <w:t>Question 4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2B47DD">
        <w:rPr>
          <w:szCs w:val="24"/>
        </w:rPr>
        <w:t>12</w:t>
      </w:r>
      <w:r>
        <w:rPr>
          <w:szCs w:val="24"/>
        </w:rPr>
        <w:t xml:space="preserve"> points</w:t>
      </w:r>
    </w:p>
    <w:p w:rsidR="0083438E" w:rsidRPr="007470F0" w:rsidRDefault="00EE10FC" w:rsidP="0083438E">
      <w:pPr>
        <w:rPr>
          <w:szCs w:val="24"/>
        </w:rPr>
      </w:pPr>
      <w:r>
        <w:rPr>
          <w:szCs w:val="24"/>
        </w:rPr>
        <w:t xml:space="preserve">Produce a box and whiskers </w:t>
      </w:r>
      <w:r w:rsidR="007470F0">
        <w:rPr>
          <w:szCs w:val="24"/>
        </w:rPr>
        <w:t>chart with fences for this data.</w:t>
      </w:r>
      <w:r w:rsidR="00387131">
        <w:rPr>
          <w:szCs w:val="24"/>
        </w:rPr>
        <w:t xml:space="preserve">  </w:t>
      </w:r>
      <w:r w:rsidR="0083438E">
        <w:t>Here’s the data for inches of rainfall on the 10</w:t>
      </w:r>
      <w:r w:rsidR="0083438E">
        <w:rPr>
          <w:vertAlign w:val="superscript"/>
        </w:rPr>
        <w:t>th</w:t>
      </w:r>
      <w:r w:rsidR="0083438E">
        <w:t xml:space="preserve"> of April for 20 years in Houston:</w:t>
      </w:r>
    </w:p>
    <w:p w:rsidR="0053122A" w:rsidRDefault="0083438E" w:rsidP="0004707F">
      <w:r>
        <w:t>3, 4, 4, 5, 1, 4, 3, 0, 5, 1, 6, 3, 3, 5, 3, 4, 6, 8, 5, 11</w:t>
      </w:r>
    </w:p>
    <w:p w:rsidR="009B0200" w:rsidRPr="007470F0" w:rsidRDefault="0053122A" w:rsidP="0004707F">
      <w:r>
        <w:br w:type="page"/>
      </w:r>
    </w:p>
    <w:p w:rsidR="009B0200" w:rsidRDefault="009B0200" w:rsidP="0004707F">
      <w:pPr>
        <w:rPr>
          <w:szCs w:val="24"/>
        </w:rPr>
      </w:pPr>
      <w:r>
        <w:rPr>
          <w:szCs w:val="24"/>
        </w:rPr>
        <w:lastRenderedPageBreak/>
        <w:t>Question 5</w:t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  <w:t>20 points.</w:t>
      </w:r>
    </w:p>
    <w:p w:rsidR="009B0200" w:rsidRDefault="009B0200" w:rsidP="0004707F">
      <w:pPr>
        <w:rPr>
          <w:szCs w:val="24"/>
        </w:rPr>
      </w:pPr>
      <w:r>
        <w:rPr>
          <w:szCs w:val="24"/>
        </w:rPr>
        <w:t>Give short answers to the following questions.</w:t>
      </w:r>
    </w:p>
    <w:p w:rsidR="009B0200" w:rsidRDefault="009B0200" w:rsidP="0004707F">
      <w:pPr>
        <w:rPr>
          <w:szCs w:val="24"/>
        </w:rPr>
      </w:pPr>
      <w:r>
        <w:rPr>
          <w:szCs w:val="24"/>
        </w:rPr>
        <w:t>5A</w:t>
      </w:r>
      <w:r>
        <w:rPr>
          <w:szCs w:val="24"/>
        </w:rPr>
        <w:tab/>
        <w:t>According to the U.S. Department of Justice the mean age of a death row inmate in 1980 was 36.7 years.  A district attorney feels that the mean age is different now.  What are the null hypothesis and the alternate hypothesis for a test of this feeling?</w:t>
      </w: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6B71D0" w:rsidRDefault="009B0200" w:rsidP="0004707F">
      <w:pPr>
        <w:rPr>
          <w:szCs w:val="24"/>
        </w:rPr>
      </w:pPr>
      <w:r>
        <w:rPr>
          <w:szCs w:val="24"/>
        </w:rPr>
        <w:t>5B</w:t>
      </w:r>
      <w:r w:rsidR="00940206">
        <w:rPr>
          <w:szCs w:val="24"/>
        </w:rPr>
        <w:tab/>
      </w:r>
      <w:r w:rsidR="006B71D0">
        <w:rPr>
          <w:szCs w:val="24"/>
        </w:rPr>
        <w:t xml:space="preserve">We have an alternative hypothesis that </w:t>
      </w:r>
      <w:proofErr w:type="gramStart"/>
      <w:r w:rsidR="006B71D0">
        <w:rPr>
          <w:szCs w:val="24"/>
        </w:rPr>
        <w:t xml:space="preserve">states </w:t>
      </w:r>
      <w:proofErr w:type="gramEnd"/>
      <w:r w:rsidR="006B71D0" w:rsidRPr="006B71D0">
        <w:rPr>
          <w:position w:val="-10"/>
          <w:szCs w:val="24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5pt;height:15.95pt" o:ole="">
            <v:imagedata r:id="rId7" o:title=""/>
          </v:shape>
          <o:OLEObject Type="Embed" ProgID="Equation.DSMT4" ShapeID="_x0000_i1025" DrawAspect="Content" ObjectID="_1679904557" r:id="rId8"/>
        </w:object>
      </w:r>
      <w:r w:rsidR="00406BB2">
        <w:rPr>
          <w:szCs w:val="24"/>
        </w:rPr>
        <w:t>, is this one-</w:t>
      </w:r>
      <w:r w:rsidR="006B71D0">
        <w:rPr>
          <w:szCs w:val="24"/>
        </w:rPr>
        <w:t>tailed or two?  If the alpha is 10%</w:t>
      </w:r>
      <w:r w:rsidR="0053122A">
        <w:rPr>
          <w:szCs w:val="24"/>
        </w:rPr>
        <w:t xml:space="preserve">, where is the rejection region?  Produce a </w:t>
      </w:r>
      <w:proofErr w:type="spellStart"/>
      <w:r w:rsidR="0053122A">
        <w:rPr>
          <w:szCs w:val="24"/>
        </w:rPr>
        <w:t>labled</w:t>
      </w:r>
      <w:proofErr w:type="spellEnd"/>
      <w:r w:rsidR="0053122A">
        <w:rPr>
          <w:szCs w:val="24"/>
        </w:rPr>
        <w:t xml:space="preserve"> sketch assuming a normal distribution.</w:t>
      </w: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53122A" w:rsidRDefault="0053122A" w:rsidP="0004707F">
      <w:pPr>
        <w:rPr>
          <w:szCs w:val="24"/>
        </w:rPr>
      </w:pPr>
    </w:p>
    <w:p w:rsidR="00406BB2" w:rsidRDefault="006B71D0" w:rsidP="0004707F">
      <w:pPr>
        <w:rPr>
          <w:szCs w:val="24"/>
        </w:rPr>
      </w:pPr>
      <w:r>
        <w:rPr>
          <w:szCs w:val="24"/>
        </w:rPr>
        <w:t>5C</w:t>
      </w:r>
      <w:r w:rsidR="00406BB2">
        <w:rPr>
          <w:szCs w:val="24"/>
        </w:rPr>
        <w:tab/>
      </w:r>
      <w:proofErr w:type="gramStart"/>
      <w:r w:rsidR="00406BB2">
        <w:rPr>
          <w:szCs w:val="24"/>
        </w:rPr>
        <w:t>We</w:t>
      </w:r>
      <w:proofErr w:type="gramEnd"/>
      <w:r w:rsidR="00406BB2">
        <w:rPr>
          <w:szCs w:val="24"/>
        </w:rPr>
        <w:t xml:space="preserve"> have a confidence interval centered at 3, stretching from 1 to 5.  What is the error bound of the interval?</w:t>
      </w:r>
      <w:r w:rsidR="0037705D">
        <w:rPr>
          <w:szCs w:val="24"/>
        </w:rPr>
        <w:t xml:space="preserve">  Show it on an interval and label it.</w:t>
      </w: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  <w:r>
        <w:rPr>
          <w:szCs w:val="24"/>
        </w:rPr>
        <w:t>Continued on next page</w:t>
      </w:r>
    </w:p>
    <w:p w:rsidR="0037705D" w:rsidRDefault="0037705D" w:rsidP="0004707F">
      <w:pPr>
        <w:rPr>
          <w:szCs w:val="24"/>
        </w:rPr>
      </w:pPr>
    </w:p>
    <w:p w:rsidR="00B579D2" w:rsidRDefault="00406BB2" w:rsidP="0004707F">
      <w:pPr>
        <w:rPr>
          <w:szCs w:val="24"/>
        </w:rPr>
      </w:pPr>
      <w:r>
        <w:rPr>
          <w:szCs w:val="24"/>
        </w:rPr>
        <w:t>5D</w:t>
      </w:r>
      <w:r>
        <w:rPr>
          <w:szCs w:val="24"/>
        </w:rPr>
        <w:tab/>
      </w:r>
      <w:proofErr w:type="gramStart"/>
      <w:r w:rsidR="00B579D2">
        <w:rPr>
          <w:szCs w:val="24"/>
        </w:rPr>
        <w:t>The</w:t>
      </w:r>
      <w:proofErr w:type="gramEnd"/>
      <w:r w:rsidR="00B579D2">
        <w:rPr>
          <w:szCs w:val="24"/>
        </w:rPr>
        <w:t xml:space="preserve"> Empirical Rule applies to every distribution in the whole wide world:  true or false. How do you know you’re right?</w:t>
      </w: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37705D" w:rsidRDefault="0037705D" w:rsidP="0004707F">
      <w:pPr>
        <w:rPr>
          <w:szCs w:val="24"/>
        </w:rPr>
      </w:pPr>
    </w:p>
    <w:p w:rsidR="009B0200" w:rsidRDefault="00B579D2" w:rsidP="0004707F">
      <w:pPr>
        <w:rPr>
          <w:szCs w:val="24"/>
        </w:rPr>
      </w:pPr>
      <w:r>
        <w:rPr>
          <w:szCs w:val="24"/>
        </w:rPr>
        <w:t>5E</w:t>
      </w:r>
      <w:r>
        <w:rPr>
          <w:szCs w:val="24"/>
        </w:rPr>
        <w:tab/>
      </w:r>
      <w:proofErr w:type="gramStart"/>
      <w:r w:rsidR="000F7D7C">
        <w:rPr>
          <w:szCs w:val="24"/>
        </w:rPr>
        <w:t>In</w:t>
      </w:r>
      <w:proofErr w:type="gramEnd"/>
      <w:r w:rsidR="000F7D7C">
        <w:rPr>
          <w:szCs w:val="24"/>
        </w:rPr>
        <w:t xml:space="preserve"> a random sample from a given population, each element in the population has an equally likely chance of being chosen.  Why is “random” important when s</w:t>
      </w:r>
      <w:r w:rsidR="002B47DD">
        <w:rPr>
          <w:szCs w:val="24"/>
        </w:rPr>
        <w:t>electing elements of a data set?</w:t>
      </w:r>
    </w:p>
    <w:p w:rsidR="009B0200" w:rsidRDefault="009B0200" w:rsidP="0004707F">
      <w:pPr>
        <w:rPr>
          <w:szCs w:val="24"/>
        </w:rPr>
      </w:pPr>
    </w:p>
    <w:p w:rsidR="0037705D" w:rsidRDefault="0037705D">
      <w:pPr>
        <w:rPr>
          <w:szCs w:val="24"/>
        </w:rPr>
      </w:pPr>
      <w:r>
        <w:rPr>
          <w:szCs w:val="24"/>
        </w:rPr>
        <w:br w:type="page"/>
      </w:r>
    </w:p>
    <w:p w:rsidR="009B0200" w:rsidRDefault="00B579D2" w:rsidP="0004707F">
      <w:pPr>
        <w:rPr>
          <w:szCs w:val="24"/>
        </w:rPr>
      </w:pPr>
      <w:r>
        <w:rPr>
          <w:szCs w:val="24"/>
        </w:rPr>
        <w:lastRenderedPageBreak/>
        <w:t>Question 6</w:t>
      </w:r>
      <w:r w:rsidR="00280BC3">
        <w:rPr>
          <w:szCs w:val="24"/>
        </w:rPr>
        <w:tab/>
      </w:r>
      <w:r w:rsidR="00280BC3">
        <w:rPr>
          <w:szCs w:val="24"/>
        </w:rPr>
        <w:tab/>
      </w:r>
      <w:r w:rsidR="00280BC3">
        <w:rPr>
          <w:szCs w:val="24"/>
        </w:rPr>
        <w:tab/>
      </w:r>
      <w:r w:rsidR="00280BC3">
        <w:rPr>
          <w:szCs w:val="24"/>
        </w:rPr>
        <w:tab/>
      </w:r>
      <w:r w:rsidR="00280BC3">
        <w:rPr>
          <w:szCs w:val="24"/>
        </w:rPr>
        <w:tab/>
      </w:r>
      <w:r w:rsidR="00280BC3">
        <w:rPr>
          <w:szCs w:val="24"/>
        </w:rPr>
        <w:tab/>
      </w:r>
      <w:r w:rsidR="002B47DD">
        <w:rPr>
          <w:szCs w:val="24"/>
        </w:rPr>
        <w:t>19</w:t>
      </w:r>
      <w:r w:rsidR="00280BC3">
        <w:rPr>
          <w:szCs w:val="24"/>
        </w:rPr>
        <w:t xml:space="preserve"> points</w:t>
      </w:r>
    </w:p>
    <w:p w:rsidR="00280BC3" w:rsidRDefault="002B47DD" w:rsidP="0004707F">
      <w:pPr>
        <w:rPr>
          <w:szCs w:val="24"/>
        </w:rPr>
      </w:pPr>
      <w:r>
        <w:rPr>
          <w:szCs w:val="24"/>
        </w:rPr>
        <w:t>A researcher claimed</w:t>
      </w:r>
      <w:r w:rsidR="00280BC3">
        <w:rPr>
          <w:szCs w:val="24"/>
        </w:rPr>
        <w:t xml:space="preserve"> that the average age of a woman before she has her first child is greater</w:t>
      </w:r>
      <w:r>
        <w:rPr>
          <w:szCs w:val="24"/>
        </w:rPr>
        <w:t xml:space="preserve"> in 1999</w:t>
      </w:r>
      <w:r w:rsidR="00280BC3">
        <w:rPr>
          <w:szCs w:val="24"/>
        </w:rPr>
        <w:t xml:space="preserve"> than</w:t>
      </w:r>
      <w:r>
        <w:rPr>
          <w:szCs w:val="24"/>
        </w:rPr>
        <w:t xml:space="preserve"> the 1990 mean of 26.4 years</w:t>
      </w:r>
      <w:r w:rsidR="00280BC3">
        <w:rPr>
          <w:szCs w:val="24"/>
        </w:rPr>
        <w:t>.  She obta</w:t>
      </w:r>
      <w:r>
        <w:rPr>
          <w:szCs w:val="24"/>
        </w:rPr>
        <w:t>ined</w:t>
      </w:r>
      <w:r w:rsidR="00406BB2">
        <w:rPr>
          <w:szCs w:val="24"/>
        </w:rPr>
        <w:t xml:space="preserve"> a simple random sample of 49</w:t>
      </w:r>
      <w:r w:rsidR="00280BC3">
        <w:rPr>
          <w:szCs w:val="24"/>
        </w:rPr>
        <w:t xml:space="preserve"> women who gave birth in 1999 and finds the sample mean to be 27.1 years with a standard deviation of 6.4 years.</w:t>
      </w:r>
    </w:p>
    <w:p w:rsidR="00280BC3" w:rsidRDefault="00280BC3" w:rsidP="0004707F">
      <w:pPr>
        <w:rPr>
          <w:szCs w:val="24"/>
        </w:rPr>
      </w:pPr>
      <w:r>
        <w:rPr>
          <w:szCs w:val="24"/>
        </w:rPr>
        <w:t>Test the researcher’s claim with a 5% level of significance</w:t>
      </w:r>
      <w:r w:rsidR="00DA2974">
        <w:rPr>
          <w:szCs w:val="24"/>
        </w:rPr>
        <w:t>.  Write your decision clearly.</w:t>
      </w:r>
    </w:p>
    <w:p w:rsidR="00B579D2" w:rsidRDefault="00B579D2" w:rsidP="0004707F">
      <w:pPr>
        <w:rPr>
          <w:szCs w:val="24"/>
        </w:rPr>
      </w:pPr>
    </w:p>
    <w:p w:rsidR="00B579D2" w:rsidRDefault="00B579D2" w:rsidP="0004707F">
      <w:pPr>
        <w:rPr>
          <w:szCs w:val="24"/>
        </w:rPr>
      </w:pPr>
    </w:p>
    <w:p w:rsidR="0037705D" w:rsidRDefault="0037705D">
      <w:pPr>
        <w:rPr>
          <w:szCs w:val="24"/>
        </w:rPr>
      </w:pPr>
      <w:r>
        <w:rPr>
          <w:szCs w:val="24"/>
        </w:rPr>
        <w:br w:type="page"/>
      </w:r>
    </w:p>
    <w:p w:rsidR="00B579D2" w:rsidRDefault="00B579D2" w:rsidP="0004707F">
      <w:pPr>
        <w:rPr>
          <w:szCs w:val="24"/>
        </w:rPr>
      </w:pPr>
      <w:bookmarkStart w:id="0" w:name="_GoBack"/>
      <w:bookmarkEnd w:id="0"/>
      <w:r>
        <w:rPr>
          <w:szCs w:val="24"/>
        </w:rPr>
        <w:lastRenderedPageBreak/>
        <w:t>Extra credit</w:t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</w:r>
      <w:r w:rsidR="000F7D7C">
        <w:rPr>
          <w:szCs w:val="24"/>
        </w:rPr>
        <w:tab/>
        <w:t>10 points</w:t>
      </w:r>
    </w:p>
    <w:p w:rsidR="000F7D7C" w:rsidRPr="0004707F" w:rsidRDefault="000F7D7C" w:rsidP="0004707F">
      <w:pPr>
        <w:rPr>
          <w:szCs w:val="24"/>
        </w:rPr>
      </w:pPr>
      <w:r>
        <w:rPr>
          <w:szCs w:val="24"/>
        </w:rPr>
        <w:t>Here is a chart for residents of the USA, aged 18 or older in 1998.  The numbers are in mill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50"/>
        <w:gridCol w:w="1009"/>
        <w:gridCol w:w="1009"/>
        <w:gridCol w:w="1009"/>
      </w:tblGrid>
      <w:tr w:rsidR="00B579D2" w:rsidTr="00B579D2">
        <w:trPr>
          <w:trHeight w:val="717"/>
        </w:trPr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  <w:r>
              <w:rPr>
                <w:szCs w:val="24"/>
              </w:rPr>
              <w:t>Male</w:t>
            </w: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  <w:r>
              <w:rPr>
                <w:szCs w:val="24"/>
              </w:rPr>
              <w:t>Female</w:t>
            </w: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</w:tr>
      <w:tr w:rsidR="00B579D2" w:rsidTr="00B579D2">
        <w:trPr>
          <w:trHeight w:val="760"/>
        </w:trPr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  <w:r>
              <w:rPr>
                <w:szCs w:val="24"/>
              </w:rPr>
              <w:t>Never</w:t>
            </w:r>
          </w:p>
          <w:p w:rsidR="00B579D2" w:rsidRDefault="00B579D2" w:rsidP="0004707F">
            <w:pPr>
              <w:rPr>
                <w:szCs w:val="24"/>
              </w:rPr>
            </w:pPr>
            <w:r>
              <w:rPr>
                <w:szCs w:val="24"/>
              </w:rPr>
              <w:t>Married</w:t>
            </w:r>
          </w:p>
        </w:tc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25.5</w:t>
            </w:r>
          </w:p>
        </w:tc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21.0</w:t>
            </w: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</w:tr>
      <w:tr w:rsidR="00B579D2" w:rsidTr="00B579D2">
        <w:trPr>
          <w:trHeight w:val="717"/>
        </w:trPr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Married</w:t>
            </w:r>
          </w:p>
        </w:tc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58.6</w:t>
            </w:r>
          </w:p>
        </w:tc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59.3</w:t>
            </w: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</w:tr>
      <w:tr w:rsidR="00B579D2" w:rsidTr="00B579D2">
        <w:trPr>
          <w:trHeight w:val="717"/>
        </w:trPr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Widowed</w:t>
            </w:r>
          </w:p>
        </w:tc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2.6</w:t>
            </w:r>
          </w:p>
        </w:tc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11.0</w:t>
            </w: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</w:tr>
      <w:tr w:rsidR="00B579D2" w:rsidTr="00B579D2">
        <w:trPr>
          <w:trHeight w:val="717"/>
        </w:trPr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Divorced</w:t>
            </w:r>
          </w:p>
        </w:tc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8.3</w:t>
            </w:r>
          </w:p>
        </w:tc>
        <w:tc>
          <w:tcPr>
            <w:tcW w:w="1009" w:type="dxa"/>
          </w:tcPr>
          <w:p w:rsidR="00B579D2" w:rsidRDefault="000F7D7C" w:rsidP="0004707F">
            <w:pPr>
              <w:rPr>
                <w:szCs w:val="24"/>
              </w:rPr>
            </w:pPr>
            <w:r>
              <w:rPr>
                <w:szCs w:val="24"/>
              </w:rPr>
              <w:t>11.1</w:t>
            </w: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</w:tr>
      <w:tr w:rsidR="00B579D2" w:rsidTr="00B579D2">
        <w:trPr>
          <w:trHeight w:val="717"/>
        </w:trPr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  <w:tc>
          <w:tcPr>
            <w:tcW w:w="1009" w:type="dxa"/>
          </w:tcPr>
          <w:p w:rsidR="00B579D2" w:rsidRDefault="00B579D2" w:rsidP="0004707F">
            <w:pPr>
              <w:rPr>
                <w:szCs w:val="24"/>
              </w:rPr>
            </w:pPr>
          </w:p>
        </w:tc>
      </w:tr>
    </w:tbl>
    <w:p w:rsidR="000F7D7C" w:rsidRDefault="000F7D7C" w:rsidP="0004707F">
      <w:pPr>
        <w:pStyle w:val="ListParagraph"/>
        <w:ind w:left="1080"/>
        <w:rPr>
          <w:szCs w:val="24"/>
        </w:rPr>
      </w:pPr>
    </w:p>
    <w:p w:rsidR="0004707F" w:rsidRDefault="007470F0" w:rsidP="0004707F">
      <w:pPr>
        <w:pStyle w:val="ListParagraph"/>
        <w:ind w:left="1080"/>
        <w:rPr>
          <w:szCs w:val="24"/>
        </w:rPr>
      </w:pPr>
      <w:r>
        <w:rPr>
          <w:szCs w:val="24"/>
        </w:rPr>
        <w:t>A</w:t>
      </w:r>
      <w:r>
        <w:rPr>
          <w:szCs w:val="24"/>
        </w:rPr>
        <w:tab/>
      </w:r>
      <w:r w:rsidR="000F7D7C">
        <w:rPr>
          <w:szCs w:val="24"/>
        </w:rPr>
        <w:t>Compute the probability that a randomly selected male has never been married.</w:t>
      </w:r>
    </w:p>
    <w:p w:rsidR="000F7D7C" w:rsidRPr="007470F0" w:rsidRDefault="000F7D7C" w:rsidP="007470F0">
      <w:pPr>
        <w:rPr>
          <w:szCs w:val="24"/>
        </w:rPr>
      </w:pPr>
    </w:p>
    <w:p w:rsidR="000F7D7C" w:rsidRDefault="000F7D7C" w:rsidP="0004707F">
      <w:pPr>
        <w:pStyle w:val="ListParagraph"/>
        <w:ind w:left="1080"/>
        <w:rPr>
          <w:szCs w:val="24"/>
        </w:rPr>
      </w:pPr>
    </w:p>
    <w:p w:rsidR="000F7D7C" w:rsidRDefault="007470F0" w:rsidP="0004707F">
      <w:pPr>
        <w:pStyle w:val="ListParagraph"/>
        <w:ind w:left="1080"/>
        <w:rPr>
          <w:szCs w:val="24"/>
        </w:rPr>
      </w:pPr>
      <w:r>
        <w:rPr>
          <w:szCs w:val="24"/>
        </w:rPr>
        <w:t>B</w:t>
      </w:r>
      <w:r>
        <w:rPr>
          <w:szCs w:val="24"/>
        </w:rPr>
        <w:tab/>
      </w:r>
      <w:r w:rsidR="000F7D7C">
        <w:rPr>
          <w:szCs w:val="24"/>
        </w:rPr>
        <w:t>Compute the probability that a randomly selected individual who has never been married is male.</w:t>
      </w:r>
    </w:p>
    <w:p w:rsidR="00280BC3" w:rsidRDefault="00280BC3" w:rsidP="0004707F">
      <w:pPr>
        <w:pStyle w:val="ListParagraph"/>
        <w:ind w:left="1080"/>
        <w:rPr>
          <w:szCs w:val="24"/>
        </w:rPr>
      </w:pPr>
    </w:p>
    <w:p w:rsidR="0004707F" w:rsidRDefault="0004707F" w:rsidP="0004707F">
      <w:pPr>
        <w:pStyle w:val="ListParagraph"/>
        <w:ind w:left="1080"/>
        <w:rPr>
          <w:szCs w:val="24"/>
        </w:rPr>
      </w:pPr>
    </w:p>
    <w:p w:rsidR="000F7D7C" w:rsidRDefault="000F7D7C" w:rsidP="0004707F">
      <w:pPr>
        <w:pStyle w:val="ListParagraph"/>
        <w:ind w:left="1080"/>
        <w:rPr>
          <w:szCs w:val="24"/>
        </w:rPr>
      </w:pPr>
    </w:p>
    <w:p w:rsidR="00F57771" w:rsidRDefault="00F57771"/>
    <w:sectPr w:rsidR="00F577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7F3CC6"/>
    <w:multiLevelType w:val="hybridMultilevel"/>
    <w:tmpl w:val="CE006634"/>
    <w:lvl w:ilvl="0" w:tplc="15B8A27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513A"/>
    <w:rsid w:val="0004707F"/>
    <w:rsid w:val="00082B1A"/>
    <w:rsid w:val="000C50B7"/>
    <w:rsid w:val="000F7D7C"/>
    <w:rsid w:val="0026651E"/>
    <w:rsid w:val="00273A3D"/>
    <w:rsid w:val="00280BC3"/>
    <w:rsid w:val="002B47DD"/>
    <w:rsid w:val="0037705D"/>
    <w:rsid w:val="00387131"/>
    <w:rsid w:val="00406BB2"/>
    <w:rsid w:val="0053122A"/>
    <w:rsid w:val="005D0482"/>
    <w:rsid w:val="006B71D0"/>
    <w:rsid w:val="007470F0"/>
    <w:rsid w:val="00820B68"/>
    <w:rsid w:val="008340F4"/>
    <w:rsid w:val="0083438E"/>
    <w:rsid w:val="0086513A"/>
    <w:rsid w:val="00937A56"/>
    <w:rsid w:val="00940206"/>
    <w:rsid w:val="009B0200"/>
    <w:rsid w:val="00B3319C"/>
    <w:rsid w:val="00B5233E"/>
    <w:rsid w:val="00B579D2"/>
    <w:rsid w:val="00C446B8"/>
    <w:rsid w:val="00D20C9D"/>
    <w:rsid w:val="00D2523A"/>
    <w:rsid w:val="00D32558"/>
    <w:rsid w:val="00DA2974"/>
    <w:rsid w:val="00EB3B74"/>
    <w:rsid w:val="00EE10FC"/>
    <w:rsid w:val="00EF1123"/>
    <w:rsid w:val="00F57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9F3A341"/>
  <w15:docId w15:val="{41E4CFD2-2217-4B5F-9346-26AEABDD08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3A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7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777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4707F"/>
    <w:pPr>
      <w:ind w:left="720"/>
      <w:contextualSpacing/>
    </w:pPr>
  </w:style>
  <w:style w:type="table" w:styleId="TableGrid">
    <w:name w:val="Table Grid"/>
    <w:basedOn w:val="TableNormal"/>
    <w:uiPriority w:val="59"/>
    <w:rsid w:val="00B579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67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51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1AD900-61DA-4A15-9839-2AEB98E1C0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0</Pages>
  <Words>637</Words>
  <Characters>363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4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igh Hollyer</dc:creator>
  <cp:lastModifiedBy>Leigh</cp:lastModifiedBy>
  <cp:revision>30</cp:revision>
  <cp:lastPrinted>2015-04-21T17:36:00Z</cp:lastPrinted>
  <dcterms:created xsi:type="dcterms:W3CDTF">2015-04-21T15:33:00Z</dcterms:created>
  <dcterms:modified xsi:type="dcterms:W3CDTF">2021-04-14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